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A9424AB" w14:textId="77777777" w:rsidR="00351150" w:rsidRDefault="00351150" w:rsidP="00351150">
      <w:pPr>
        <w:spacing w:after="0"/>
      </w:pPr>
      <w:r>
        <w:t>G</w:t>
      </w:r>
      <w:r w:rsidR="000C773E">
        <w:t xml:space="preserve">SE </w:t>
      </w:r>
      <w:r>
        <w:t>PreCalculus</w:t>
      </w:r>
      <w:r>
        <w:tab/>
      </w:r>
    </w:p>
    <w:p w14:paraId="404F625A" w14:textId="77777777" w:rsidR="00351150" w:rsidRDefault="00351150" w:rsidP="00351150">
      <w:pPr>
        <w:spacing w:after="0"/>
      </w:pPr>
      <w:r>
        <w:t>Guided Notes</w:t>
      </w:r>
    </w:p>
    <w:p w14:paraId="407CF34F" w14:textId="77777777" w:rsidR="006E2F8E" w:rsidRDefault="006E2F8E" w:rsidP="00351150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A6523C6" wp14:editId="151A60E3">
                <wp:simplePos x="0" y="0"/>
                <wp:positionH relativeFrom="column">
                  <wp:posOffset>26670</wp:posOffset>
                </wp:positionH>
                <wp:positionV relativeFrom="paragraph">
                  <wp:posOffset>91440</wp:posOffset>
                </wp:positionV>
                <wp:extent cx="6743700" cy="1046480"/>
                <wp:effectExtent l="0" t="0" r="19050" b="16510"/>
                <wp:wrapNone/>
                <wp:docPr id="307" name="Text Box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43700" cy="1046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FAEE33" w14:textId="77777777" w:rsidR="006E2F8E" w:rsidRPr="00405615" w:rsidRDefault="006E2F8E" w:rsidP="00405615">
                            <w:pPr>
                              <w:rPr>
                                <w:rFonts w:ascii="Palatino Linotype" w:hAnsi="Palatino Linotype"/>
                                <w:b/>
                                <w:u w:val="single"/>
                              </w:rPr>
                            </w:pPr>
                            <w:r w:rsidRPr="00405615">
                              <w:rPr>
                                <w:rFonts w:ascii="Palatino Linotype" w:hAnsi="Palatino Linotype"/>
                                <w:b/>
                                <w:u w:val="single"/>
                              </w:rPr>
                              <w:t>Sum/Difference Identities</w:t>
                            </w:r>
                          </w:p>
                          <w:p w14:paraId="0E90EB61" w14:textId="77777777" w:rsidR="006E2F8E" w:rsidRDefault="006E2F8E" w:rsidP="00405615">
                            <w:r w:rsidRPr="001A3E01">
                              <w:rPr>
                                <w:rFonts w:ascii="Palatino Linotype" w:hAnsi="Palatino Linotype"/>
                              </w:rPr>
                              <w:t>sin (</w:t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sym w:font="Symbol" w:char="F061"/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sym w:font="Symbol" w:char="F0B1"/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sym w:font="Symbol" w:char="F062"/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t>) = sin</w:t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sym w:font="Symbol" w:char="F061"/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t xml:space="preserve"> cos</w:t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sym w:font="Symbol" w:char="F062"/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sym w:font="Symbol" w:char="F0B1"/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t xml:space="preserve">  cos</w:t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sym w:font="Symbol" w:char="F061"/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t xml:space="preserve"> sin</w:t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sym w:font="Symbol" w:char="F062"/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ab/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t>cos (</w:t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sym w:font="Symbol" w:char="F061"/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sym w:font="Symbol" w:char="F0B1"/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sym w:font="Symbol" w:char="F062"/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t>) = cos</w:t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sym w:font="Symbol" w:char="F061"/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t xml:space="preserve"> cos</w:t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sym w:font="Symbol" w:char="F062"/>
                            </w:r>
                            <w:r w:rsidRPr="001A3E01">
                              <w:rPr>
                                <w:rFonts w:ascii="Palatino Linotype" w:hAnsi="Palatino Linotype"/>
                                <w:position w:val="-4"/>
                              </w:rPr>
                              <w:object w:dxaOrig="220" w:dyaOrig="240" w14:anchorId="50860BCD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1pt;height:12pt" o:ole="" fillcolor="window">
                                  <v:imagedata r:id="rId5" o:title=""/>
                                </v:shape>
                                <o:OLEObject Type="Embed" ProgID="Equation.2" ShapeID="_x0000_i1026" DrawAspect="Content" ObjectID="_1582000635" r:id="rId6"/>
                              </w:object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t xml:space="preserve"> sin</w:t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sym w:font="Symbol" w:char="F061"/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t>sin</w:t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sym w:font="Symbol" w:char="F062"/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ab/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t>tan (</w:t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sym w:font="Symbol" w:char="F061"/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sym w:font="Symbol" w:char="F0B1"/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sym w:font="Symbol" w:char="F062"/>
                            </w:r>
                            <w:r w:rsidRPr="001A3E01">
                              <w:rPr>
                                <w:rFonts w:ascii="Palatino Linotype" w:hAnsi="Palatino Linotype"/>
                              </w:rPr>
                              <w:t xml:space="preserve">) = </w:t>
                            </w:r>
                            <w:r w:rsidRPr="001A3E01">
                              <w:rPr>
                                <w:rFonts w:ascii="Palatino Linotype" w:hAnsi="Palatino Linotype"/>
                                <w:position w:val="-28"/>
                              </w:rPr>
                              <w:object w:dxaOrig="1420" w:dyaOrig="680" w14:anchorId="5CA8D5D1">
                                <v:shape id="_x0000_i1028" type="#_x0000_t75" style="width:71pt;height:34pt" o:ole="" fillcolor="window">
                                  <v:imagedata r:id="rId7" o:title=""/>
                                </v:shape>
                                <o:OLEObject Type="Embed" ProgID="Equation.2" ShapeID="_x0000_i1028" DrawAspect="Content" ObjectID="_1582000636" r:id="rId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A6523C6" id="_x0000_t202" coordsize="21600,21600" o:spt="202" path="m,l,21600r21600,l21600,xe">
                <v:stroke joinstyle="miter"/>
                <v:path gradientshapeok="t" o:connecttype="rect"/>
              </v:shapetype>
              <v:shape id="Text Box 307" o:spid="_x0000_s1026" type="#_x0000_t202" style="position:absolute;margin-left:2.1pt;margin-top:7.2pt;width:531pt;height:82.4pt;z-index:2516582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">
                <v:textbox style="mso-fit-shape-to-text:t">
                  <w:txbxContent>
                    <w:p w14:paraId="2DFAEE33" w14:textId="77777777" w:rsidR="006E2F8E" w:rsidRPr="00405615" w:rsidRDefault="006E2F8E" w:rsidP="00405615">
                      <w:pPr>
                        <w:rPr>
                          <w:rFonts w:ascii="Palatino Linotype" w:hAnsi="Palatino Linotype"/>
                          <w:b/>
                          <w:u w:val="single"/>
                        </w:rPr>
                      </w:pPr>
                      <w:r w:rsidRPr="00405615">
                        <w:rPr>
                          <w:rFonts w:ascii="Palatino Linotype" w:hAnsi="Palatino Linotype"/>
                          <w:b/>
                          <w:u w:val="single"/>
                        </w:rPr>
                        <w:t>Sum/Difference Identities</w:t>
                      </w:r>
                    </w:p>
                    <w:p w14:paraId="0E90EB61" w14:textId="77777777" w:rsidR="006E2F8E" w:rsidRDefault="006E2F8E" w:rsidP="00405615">
                      <w:r w:rsidRPr="001A3E01">
                        <w:rPr>
                          <w:rFonts w:ascii="Palatino Linotype" w:hAnsi="Palatino Linotype"/>
                        </w:rPr>
                        <w:t>sin (</w:t>
                      </w:r>
                      <w:r w:rsidRPr="001A3E01">
                        <w:rPr>
                          <w:rFonts w:ascii="Palatino Linotype" w:hAnsi="Palatino Linotype"/>
                        </w:rPr>
                        <w:sym w:font="Symbol" w:char="F061"/>
                      </w:r>
                      <w:r w:rsidRPr="001A3E01">
                        <w:rPr>
                          <w:rFonts w:ascii="Palatino Linotype" w:hAnsi="Palatino Linotype"/>
                        </w:rPr>
                        <w:sym w:font="Symbol" w:char="F0B1"/>
                      </w:r>
                      <w:r w:rsidRPr="001A3E01">
                        <w:rPr>
                          <w:rFonts w:ascii="Palatino Linotype" w:hAnsi="Palatino Linotype"/>
                        </w:rPr>
                        <w:sym w:font="Symbol" w:char="F062"/>
                      </w:r>
                      <w:r w:rsidRPr="001A3E01">
                        <w:rPr>
                          <w:rFonts w:ascii="Palatino Linotype" w:hAnsi="Palatino Linotype"/>
                        </w:rPr>
                        <w:t>) = sin</w:t>
                      </w:r>
                      <w:r w:rsidRPr="001A3E01">
                        <w:rPr>
                          <w:rFonts w:ascii="Palatino Linotype" w:hAnsi="Palatino Linotype"/>
                        </w:rPr>
                        <w:sym w:font="Symbol" w:char="F061"/>
                      </w:r>
                      <w:r w:rsidRPr="001A3E01">
                        <w:rPr>
                          <w:rFonts w:ascii="Palatino Linotype" w:hAnsi="Palatino Linotype"/>
                        </w:rPr>
                        <w:t xml:space="preserve"> cos</w:t>
                      </w:r>
                      <w:r w:rsidRPr="001A3E01">
                        <w:rPr>
                          <w:rFonts w:ascii="Palatino Linotype" w:hAnsi="Palatino Linotype"/>
                        </w:rPr>
                        <w:sym w:font="Symbol" w:char="F062"/>
                      </w:r>
                      <w:r w:rsidRPr="001A3E01">
                        <w:rPr>
                          <w:rFonts w:ascii="Palatino Linotype" w:hAnsi="Palatino Linotype"/>
                        </w:rPr>
                        <w:sym w:font="Symbol" w:char="F0B1"/>
                      </w:r>
                      <w:r w:rsidRPr="001A3E01">
                        <w:rPr>
                          <w:rFonts w:ascii="Palatino Linotype" w:hAnsi="Palatino Linotype"/>
                        </w:rPr>
                        <w:t xml:space="preserve">  cos</w:t>
                      </w:r>
                      <w:r w:rsidRPr="001A3E01">
                        <w:rPr>
                          <w:rFonts w:ascii="Palatino Linotype" w:hAnsi="Palatino Linotype"/>
                        </w:rPr>
                        <w:sym w:font="Symbol" w:char="F061"/>
                      </w:r>
                      <w:r w:rsidRPr="001A3E01">
                        <w:rPr>
                          <w:rFonts w:ascii="Palatino Linotype" w:hAnsi="Palatino Linotype"/>
                        </w:rPr>
                        <w:t xml:space="preserve"> sin</w:t>
                      </w:r>
                      <w:r w:rsidRPr="001A3E01">
                        <w:rPr>
                          <w:rFonts w:ascii="Palatino Linotype" w:hAnsi="Palatino Linotype"/>
                        </w:rPr>
                        <w:sym w:font="Symbol" w:char="F062"/>
                      </w:r>
                      <w:r>
                        <w:rPr>
                          <w:rFonts w:ascii="Palatino Linotype" w:hAnsi="Palatino Linotype"/>
                        </w:rPr>
                        <w:tab/>
                      </w:r>
                      <w:r w:rsidRPr="001A3E01">
                        <w:rPr>
                          <w:rFonts w:ascii="Palatino Linotype" w:hAnsi="Palatino Linotype"/>
                        </w:rPr>
                        <w:t>cos (</w:t>
                      </w:r>
                      <w:r w:rsidRPr="001A3E01">
                        <w:rPr>
                          <w:rFonts w:ascii="Palatino Linotype" w:hAnsi="Palatino Linotype"/>
                        </w:rPr>
                        <w:sym w:font="Symbol" w:char="F061"/>
                      </w:r>
                      <w:r w:rsidRPr="001A3E01">
                        <w:rPr>
                          <w:rFonts w:ascii="Palatino Linotype" w:hAnsi="Palatino Linotype"/>
                        </w:rPr>
                        <w:sym w:font="Symbol" w:char="F0B1"/>
                      </w:r>
                      <w:r w:rsidRPr="001A3E01">
                        <w:rPr>
                          <w:rFonts w:ascii="Palatino Linotype" w:hAnsi="Palatino Linotype"/>
                        </w:rPr>
                        <w:sym w:font="Symbol" w:char="F062"/>
                      </w:r>
                      <w:r w:rsidRPr="001A3E01">
                        <w:rPr>
                          <w:rFonts w:ascii="Palatino Linotype" w:hAnsi="Palatino Linotype"/>
                        </w:rPr>
                        <w:t>) = cos</w:t>
                      </w:r>
                      <w:r w:rsidRPr="001A3E01">
                        <w:rPr>
                          <w:rFonts w:ascii="Palatino Linotype" w:hAnsi="Palatino Linotype"/>
                        </w:rPr>
                        <w:sym w:font="Symbol" w:char="F061"/>
                      </w:r>
                      <w:r w:rsidRPr="001A3E01">
                        <w:rPr>
                          <w:rFonts w:ascii="Palatino Linotype" w:hAnsi="Palatino Linotype"/>
                        </w:rPr>
                        <w:t xml:space="preserve"> cos</w:t>
                      </w:r>
                      <w:r w:rsidRPr="001A3E01">
                        <w:rPr>
                          <w:rFonts w:ascii="Palatino Linotype" w:hAnsi="Palatino Linotype"/>
                        </w:rPr>
                        <w:sym w:font="Symbol" w:char="F062"/>
                      </w:r>
                      <w:r w:rsidRPr="001A3E01">
                        <w:rPr>
                          <w:rFonts w:ascii="Palatino Linotype" w:hAnsi="Palatino Linotype"/>
                          <w:position w:val="-4"/>
                        </w:rPr>
                        <w:object w:dxaOrig="220" w:dyaOrig="240" w14:anchorId="50860BCD">
                          <v:shape id="_x0000_i1026" type="#_x0000_t75" style="width:11pt;height:12pt" o:ole="" fillcolor="window">
                            <v:imagedata r:id="rId5" o:title=""/>
                          </v:shape>
                          <o:OLEObject Type="Embed" ProgID="Equation.2" ShapeID="_x0000_i1026" DrawAspect="Content" ObjectID="_1582000635" r:id="rId9"/>
                        </w:object>
                      </w:r>
                      <w:r w:rsidRPr="001A3E01">
                        <w:rPr>
                          <w:rFonts w:ascii="Palatino Linotype" w:hAnsi="Palatino Linotype"/>
                        </w:rPr>
                        <w:t xml:space="preserve"> sin</w:t>
                      </w:r>
                      <w:r w:rsidRPr="001A3E01">
                        <w:rPr>
                          <w:rFonts w:ascii="Palatino Linotype" w:hAnsi="Palatino Linotype"/>
                        </w:rPr>
                        <w:sym w:font="Symbol" w:char="F061"/>
                      </w:r>
                      <w:r w:rsidRPr="001A3E01">
                        <w:rPr>
                          <w:rFonts w:ascii="Palatino Linotype" w:hAnsi="Palatino Linotype"/>
                        </w:rPr>
                        <w:t>sin</w:t>
                      </w:r>
                      <w:r w:rsidRPr="001A3E01">
                        <w:rPr>
                          <w:rFonts w:ascii="Palatino Linotype" w:hAnsi="Palatino Linotype"/>
                        </w:rPr>
                        <w:sym w:font="Symbol" w:char="F062"/>
                      </w:r>
                      <w:r>
                        <w:rPr>
                          <w:rFonts w:ascii="Palatino Linotype" w:hAnsi="Palatino Linotype"/>
                        </w:rPr>
                        <w:tab/>
                      </w:r>
                      <w:r w:rsidRPr="001A3E01">
                        <w:rPr>
                          <w:rFonts w:ascii="Palatino Linotype" w:hAnsi="Palatino Linotype"/>
                        </w:rPr>
                        <w:t>tan (</w:t>
                      </w:r>
                      <w:r w:rsidRPr="001A3E01">
                        <w:rPr>
                          <w:rFonts w:ascii="Palatino Linotype" w:hAnsi="Palatino Linotype"/>
                        </w:rPr>
                        <w:sym w:font="Symbol" w:char="F061"/>
                      </w:r>
                      <w:r w:rsidRPr="001A3E01">
                        <w:rPr>
                          <w:rFonts w:ascii="Palatino Linotype" w:hAnsi="Palatino Linotype"/>
                        </w:rPr>
                        <w:sym w:font="Symbol" w:char="F0B1"/>
                      </w:r>
                      <w:r w:rsidRPr="001A3E01">
                        <w:rPr>
                          <w:rFonts w:ascii="Palatino Linotype" w:hAnsi="Palatino Linotype"/>
                        </w:rPr>
                        <w:sym w:font="Symbol" w:char="F062"/>
                      </w:r>
                      <w:r w:rsidRPr="001A3E01">
                        <w:rPr>
                          <w:rFonts w:ascii="Palatino Linotype" w:hAnsi="Palatino Linotype"/>
                        </w:rPr>
                        <w:t xml:space="preserve">) = </w:t>
                      </w:r>
                      <w:r w:rsidRPr="001A3E01">
                        <w:rPr>
                          <w:rFonts w:ascii="Palatino Linotype" w:hAnsi="Palatino Linotype"/>
                          <w:position w:val="-28"/>
                        </w:rPr>
                        <w:object w:dxaOrig="1420" w:dyaOrig="680" w14:anchorId="5CA8D5D1">
                          <v:shape id="_x0000_i1028" type="#_x0000_t75" style="width:71pt;height:34pt" o:ole="" fillcolor="window">
                            <v:imagedata r:id="rId7" o:title=""/>
                          </v:shape>
                          <o:OLEObject Type="Embed" ProgID="Equation.2" ShapeID="_x0000_i1028" DrawAspect="Content" ObjectID="_1582000636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541F924F" w14:textId="77777777" w:rsidR="006E2F8E" w:rsidRDefault="006E2F8E" w:rsidP="00351150">
      <w:pPr>
        <w:spacing w:after="0"/>
      </w:pPr>
    </w:p>
    <w:p w14:paraId="5A3CC34E" w14:textId="77777777" w:rsidR="006E2F8E" w:rsidRDefault="006E2F8E" w:rsidP="00351150">
      <w:pPr>
        <w:spacing w:after="0"/>
      </w:pPr>
    </w:p>
    <w:p w14:paraId="681D62AC" w14:textId="77777777" w:rsidR="006E2F8E" w:rsidRDefault="006E2F8E" w:rsidP="00351150">
      <w:pPr>
        <w:spacing w:after="0"/>
      </w:pPr>
    </w:p>
    <w:p w14:paraId="4A5F4A6F" w14:textId="77777777" w:rsidR="006E2F8E" w:rsidRDefault="006E2F8E" w:rsidP="00351150">
      <w:pPr>
        <w:spacing w:after="0"/>
      </w:pPr>
    </w:p>
    <w:p w14:paraId="44B75805" w14:textId="77777777" w:rsidR="006E2F8E" w:rsidRDefault="006E2F8E" w:rsidP="00351150">
      <w:pPr>
        <w:spacing w:after="0"/>
      </w:pPr>
    </w:p>
    <w:p w14:paraId="48B88D89" w14:textId="77777777" w:rsidR="006E2F8E" w:rsidRDefault="006E2F8E" w:rsidP="00351150">
      <w:pPr>
        <w:spacing w:after="0"/>
      </w:pPr>
    </w:p>
    <w:p w14:paraId="6B1A92D0" w14:textId="7717F2AF" w:rsidR="006E2F8E" w:rsidRDefault="006E2F8E" w:rsidP="00351150">
      <w:pPr>
        <w:spacing w:after="0"/>
      </w:pPr>
      <w:r>
        <w:t>Example 1:  Use the sum and difference identities to find the</w:t>
      </w:r>
      <w:r w:rsidR="006D3924">
        <w:t xml:space="preserve"> exact value:   </w:t>
      </w:r>
      <w:r w:rsidRPr="006E2F8E">
        <w:rPr>
          <w:position w:val="-10"/>
        </w:rPr>
        <w:object w:dxaOrig="1660" w:dyaOrig="320" w14:anchorId="31F98156">
          <v:shape id="_x0000_i1029" type="#_x0000_t75" style="width:83pt;height:16pt" o:ole="">
            <v:imagedata r:id="rId11" o:title=""/>
          </v:shape>
          <o:OLEObject Type="Embed" ProgID="Equation.DSMT4" ShapeID="_x0000_i1029" DrawAspect="Content" ObjectID="_1582000626" r:id="rId12"/>
        </w:object>
      </w:r>
    </w:p>
    <w:p w14:paraId="6CC61982" w14:textId="3DB6DF50" w:rsidR="00761E56" w:rsidRDefault="00761E56" w:rsidP="00351150">
      <w:pPr>
        <w:spacing w:after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 w:rsidRPr="00761E56">
        <w:rPr>
          <w:position w:val="-28"/>
        </w:rPr>
        <w:object w:dxaOrig="1400" w:dyaOrig="680" w14:anchorId="2C8AC5F8">
          <v:shape id="_x0000_i1040" type="#_x0000_t75" style="width:70pt;height:34pt" o:ole="">
            <v:imagedata r:id="rId13" o:title=""/>
          </v:shape>
          <o:OLEObject Type="Embed" ProgID="Equation.DSMT4" ShapeID="_x0000_i1040" DrawAspect="Content" ObjectID="_1582000627" r:id="rId14"/>
        </w:object>
      </w:r>
    </w:p>
    <w:p w14:paraId="7236D05B" w14:textId="77777777" w:rsidR="006E2F8E" w:rsidRDefault="006E2F8E" w:rsidP="006E2F8E">
      <w:pPr>
        <w:pStyle w:val="ListParagraph"/>
        <w:numPr>
          <w:ilvl w:val="0"/>
          <w:numId w:val="9"/>
        </w:numPr>
        <w:spacing w:after="0"/>
      </w:pPr>
      <w:r>
        <w:t xml:space="preserve"> </w:t>
      </w:r>
      <w:r w:rsidRPr="006E2F8E">
        <w:rPr>
          <w:position w:val="-6"/>
        </w:rPr>
        <w:object w:dxaOrig="700" w:dyaOrig="279" w14:anchorId="1BF8C5DB">
          <v:shape id="_x0000_i1030" type="#_x0000_t75" style="width:35pt;height:13.95pt" o:ole="">
            <v:imagedata r:id="rId15" o:title=""/>
          </v:shape>
          <o:OLEObject Type="Embed" ProgID="Equation.DSMT4" ShapeID="_x0000_i1030" DrawAspect="Content" ObjectID="_1582000628" r:id="rId16"/>
        </w:object>
      </w:r>
    </w:p>
    <w:p w14:paraId="594C8F98" w14:textId="77777777" w:rsidR="006E2F8E" w:rsidRDefault="006E2F8E" w:rsidP="006E2F8E">
      <w:pPr>
        <w:spacing w:after="0"/>
        <w:ind w:left="360"/>
      </w:pPr>
    </w:p>
    <w:p w14:paraId="692D9182" w14:textId="77777777" w:rsidR="006E2F8E" w:rsidRDefault="006E2F8E" w:rsidP="006E2F8E">
      <w:pPr>
        <w:spacing w:after="0"/>
        <w:ind w:left="360"/>
      </w:pPr>
    </w:p>
    <w:p w14:paraId="14341985" w14:textId="77777777" w:rsidR="006E2F8E" w:rsidRDefault="006E2F8E" w:rsidP="006E2F8E">
      <w:pPr>
        <w:spacing w:after="0"/>
        <w:ind w:left="360"/>
      </w:pPr>
    </w:p>
    <w:p w14:paraId="2DC3CF5F" w14:textId="77777777" w:rsidR="00994B66" w:rsidRDefault="00994B66" w:rsidP="006E2F8E">
      <w:pPr>
        <w:spacing w:after="0"/>
        <w:ind w:left="360"/>
      </w:pPr>
    </w:p>
    <w:p w14:paraId="4BF73100" w14:textId="77777777" w:rsidR="00994B66" w:rsidRDefault="00994B66" w:rsidP="006E2F8E">
      <w:pPr>
        <w:spacing w:after="0"/>
        <w:ind w:left="360"/>
      </w:pPr>
    </w:p>
    <w:p w14:paraId="651F9D65" w14:textId="77777777" w:rsidR="006E2F8E" w:rsidRDefault="006E2F8E" w:rsidP="006E2F8E">
      <w:pPr>
        <w:spacing w:after="0"/>
        <w:ind w:left="360"/>
      </w:pPr>
    </w:p>
    <w:p w14:paraId="08E62813" w14:textId="77777777" w:rsidR="006E2F8E" w:rsidRDefault="006E2F8E" w:rsidP="006E2F8E">
      <w:pPr>
        <w:spacing w:after="0"/>
        <w:ind w:left="360"/>
      </w:pPr>
    </w:p>
    <w:p w14:paraId="009C2877" w14:textId="6BFD8B82" w:rsidR="006E2F8E" w:rsidRDefault="006E2F8E" w:rsidP="006E2F8E">
      <w:pPr>
        <w:pStyle w:val="ListParagraph"/>
        <w:numPr>
          <w:ilvl w:val="0"/>
          <w:numId w:val="9"/>
        </w:numPr>
        <w:spacing w:after="0"/>
      </w:pPr>
      <w:r>
        <w:t xml:space="preserve"> </w:t>
      </w:r>
      <w:r w:rsidR="00761E56" w:rsidRPr="00761E56">
        <w:rPr>
          <w:position w:val="-28"/>
        </w:rPr>
        <w:object w:dxaOrig="2100" w:dyaOrig="680" w14:anchorId="6E941FA6">
          <v:shape id="_x0000_i1042" type="#_x0000_t75" style="width:105pt;height:34pt" o:ole="">
            <v:imagedata r:id="rId17" o:title=""/>
          </v:shape>
          <o:OLEObject Type="Embed" ProgID="Equation.DSMT4" ShapeID="_x0000_i1042" DrawAspect="Content" ObjectID="_1582000629" r:id="rId18"/>
        </w:object>
      </w:r>
    </w:p>
    <w:p w14:paraId="63DDC4AF" w14:textId="77777777" w:rsidR="006E2F8E" w:rsidRDefault="006E2F8E" w:rsidP="006E2F8E">
      <w:pPr>
        <w:spacing w:after="0"/>
        <w:ind w:left="360"/>
      </w:pPr>
    </w:p>
    <w:p w14:paraId="4DCF470A" w14:textId="77777777" w:rsidR="006E2F8E" w:rsidRDefault="006E2F8E" w:rsidP="006E2F8E">
      <w:pPr>
        <w:spacing w:after="0"/>
        <w:ind w:left="360"/>
      </w:pPr>
    </w:p>
    <w:p w14:paraId="23E51FD4" w14:textId="77777777" w:rsidR="00994B66" w:rsidRDefault="00994B66" w:rsidP="006E2F8E">
      <w:pPr>
        <w:spacing w:after="0"/>
        <w:ind w:left="360"/>
      </w:pPr>
    </w:p>
    <w:p w14:paraId="2802CFA6" w14:textId="77777777" w:rsidR="00994B66" w:rsidRDefault="00994B66" w:rsidP="006E2F8E">
      <w:pPr>
        <w:spacing w:after="0"/>
        <w:ind w:left="360"/>
      </w:pPr>
    </w:p>
    <w:p w14:paraId="0EE4DFA9" w14:textId="77777777" w:rsidR="00994B66" w:rsidRDefault="00994B66" w:rsidP="006E2F8E">
      <w:pPr>
        <w:spacing w:after="0"/>
        <w:ind w:left="360"/>
      </w:pPr>
    </w:p>
    <w:p w14:paraId="7D650D63" w14:textId="77777777" w:rsidR="006E2F8E" w:rsidRDefault="006E2F8E" w:rsidP="006E2F8E">
      <w:pPr>
        <w:spacing w:after="0"/>
        <w:ind w:left="360"/>
      </w:pPr>
    </w:p>
    <w:p w14:paraId="28BF9B9B" w14:textId="77777777" w:rsidR="006E2F8E" w:rsidRDefault="006E2F8E" w:rsidP="006E2F8E">
      <w:pPr>
        <w:spacing w:after="0"/>
        <w:ind w:left="360"/>
      </w:pPr>
    </w:p>
    <w:p w14:paraId="59C160E6" w14:textId="77777777" w:rsidR="006E2F8E" w:rsidRDefault="006E2F8E" w:rsidP="006E2F8E">
      <w:pPr>
        <w:pStyle w:val="ListParagraph"/>
        <w:numPr>
          <w:ilvl w:val="0"/>
          <w:numId w:val="9"/>
        </w:numPr>
        <w:spacing w:after="0"/>
      </w:pPr>
      <w:r w:rsidRPr="006E2F8E">
        <w:rPr>
          <w:position w:val="-6"/>
        </w:rPr>
        <w:object w:dxaOrig="720" w:dyaOrig="279" w14:anchorId="080CCFFF">
          <v:shape id="_x0000_i1032" type="#_x0000_t75" style="width:36pt;height:13.95pt" o:ole="">
            <v:imagedata r:id="rId19" o:title=""/>
          </v:shape>
          <o:OLEObject Type="Embed" ProgID="Equation.DSMT4" ShapeID="_x0000_i1032" DrawAspect="Content" ObjectID="_1582000630" r:id="rId20"/>
        </w:object>
      </w:r>
      <w:r>
        <w:t xml:space="preserve"> </w:t>
      </w:r>
    </w:p>
    <w:p w14:paraId="418FC5D5" w14:textId="77777777" w:rsidR="006E2F8E" w:rsidRDefault="006E2F8E" w:rsidP="006E2F8E">
      <w:pPr>
        <w:spacing w:after="0"/>
      </w:pPr>
    </w:p>
    <w:p w14:paraId="43A5418A" w14:textId="77777777" w:rsidR="006E2F8E" w:rsidRDefault="006E2F8E" w:rsidP="006E2F8E">
      <w:pPr>
        <w:spacing w:after="0"/>
      </w:pPr>
    </w:p>
    <w:p w14:paraId="35D017B6" w14:textId="77777777" w:rsidR="006E2F8E" w:rsidRDefault="006E2F8E" w:rsidP="006E2F8E">
      <w:pPr>
        <w:spacing w:after="0"/>
      </w:pPr>
    </w:p>
    <w:p w14:paraId="0B2A6D06" w14:textId="77777777" w:rsidR="00994B66" w:rsidRDefault="00994B66" w:rsidP="006E2F8E">
      <w:pPr>
        <w:spacing w:after="0"/>
      </w:pPr>
    </w:p>
    <w:p w14:paraId="75A532BA" w14:textId="77777777" w:rsidR="00994B66" w:rsidRDefault="00994B66" w:rsidP="006E2F8E">
      <w:pPr>
        <w:spacing w:after="0"/>
      </w:pPr>
    </w:p>
    <w:p w14:paraId="5D980893" w14:textId="77777777" w:rsidR="00994B66" w:rsidRDefault="00994B66" w:rsidP="006E2F8E">
      <w:pPr>
        <w:spacing w:after="0"/>
      </w:pPr>
    </w:p>
    <w:p w14:paraId="2C8DC4BF" w14:textId="77777777" w:rsidR="00994B66" w:rsidRDefault="00994B66" w:rsidP="006E2F8E">
      <w:pPr>
        <w:spacing w:after="0"/>
      </w:pPr>
    </w:p>
    <w:p w14:paraId="55C1A8F4" w14:textId="77777777" w:rsidR="00994B66" w:rsidRDefault="00994B66" w:rsidP="006E2F8E">
      <w:pPr>
        <w:spacing w:after="0"/>
      </w:pPr>
    </w:p>
    <w:p w14:paraId="017B831E" w14:textId="77777777" w:rsidR="00994B66" w:rsidRDefault="00994B66" w:rsidP="006E2F8E">
      <w:pPr>
        <w:spacing w:after="0"/>
      </w:pPr>
    </w:p>
    <w:p w14:paraId="7A61CDA4" w14:textId="77777777" w:rsidR="00994B66" w:rsidRDefault="00994B66" w:rsidP="006E2F8E">
      <w:pPr>
        <w:spacing w:after="0"/>
      </w:pPr>
    </w:p>
    <w:p w14:paraId="151B122E" w14:textId="77777777" w:rsidR="006E2F8E" w:rsidRDefault="006E2F8E" w:rsidP="006E2F8E">
      <w:pPr>
        <w:spacing w:after="0"/>
      </w:pPr>
    </w:p>
    <w:p w14:paraId="4A9528A1" w14:textId="77777777" w:rsidR="006D3924" w:rsidRDefault="006D3924" w:rsidP="006E2F8E">
      <w:pPr>
        <w:spacing w:after="0"/>
      </w:pPr>
    </w:p>
    <w:p w14:paraId="574491FC" w14:textId="77777777" w:rsidR="006D3924" w:rsidRDefault="006D3924" w:rsidP="006E2F8E">
      <w:pPr>
        <w:spacing w:after="0"/>
      </w:pPr>
    </w:p>
    <w:p w14:paraId="7CA16728" w14:textId="77777777" w:rsidR="006D3924" w:rsidRDefault="006D3924" w:rsidP="006E2F8E">
      <w:pPr>
        <w:spacing w:after="0"/>
      </w:pPr>
    </w:p>
    <w:p w14:paraId="589FBFFF" w14:textId="77777777" w:rsidR="006E2F8E" w:rsidRDefault="006E2F8E" w:rsidP="006E2F8E">
      <w:pPr>
        <w:spacing w:after="0"/>
      </w:pPr>
      <w:bookmarkStart w:id="0" w:name="_GoBack"/>
      <w:bookmarkEnd w:id="0"/>
      <w:r>
        <w:lastRenderedPageBreak/>
        <w:t xml:space="preserve">Example 2:  Rewrite the expression using sin, cos, or tan:  </w:t>
      </w:r>
      <w:r w:rsidRPr="006E2F8E">
        <w:rPr>
          <w:position w:val="-6"/>
        </w:rPr>
        <w:object w:dxaOrig="3220" w:dyaOrig="279" w14:anchorId="345D7F6C">
          <v:shape id="_x0000_i1033" type="#_x0000_t75" style="width:161pt;height:13.95pt" o:ole="">
            <v:imagedata r:id="rId21" o:title=""/>
          </v:shape>
          <o:OLEObject Type="Embed" ProgID="Equation.DSMT4" ShapeID="_x0000_i1033" DrawAspect="Content" ObjectID="_1582000631" r:id="rId22"/>
        </w:object>
      </w:r>
    </w:p>
    <w:p w14:paraId="25914F71" w14:textId="77777777" w:rsidR="006E2F8E" w:rsidRDefault="006E2F8E" w:rsidP="006E2F8E">
      <w:pPr>
        <w:spacing w:after="0"/>
      </w:pPr>
    </w:p>
    <w:p w14:paraId="52A17958" w14:textId="77777777" w:rsidR="006E2F8E" w:rsidRDefault="006E2F8E" w:rsidP="006E2F8E">
      <w:pPr>
        <w:spacing w:after="0"/>
      </w:pPr>
    </w:p>
    <w:p w14:paraId="17B906E7" w14:textId="77777777" w:rsidR="006E2F8E" w:rsidRDefault="006E2F8E" w:rsidP="006E2F8E">
      <w:pPr>
        <w:spacing w:after="0"/>
      </w:pPr>
    </w:p>
    <w:p w14:paraId="304A8EE8" w14:textId="77777777" w:rsidR="006E2F8E" w:rsidRDefault="006E2F8E" w:rsidP="006E2F8E">
      <w:pPr>
        <w:spacing w:after="0"/>
      </w:pPr>
    </w:p>
    <w:p w14:paraId="37591C98" w14:textId="77777777" w:rsidR="006E2F8E" w:rsidRDefault="006E2F8E" w:rsidP="006E2F8E">
      <w:pPr>
        <w:spacing w:after="0"/>
      </w:pPr>
    </w:p>
    <w:p w14:paraId="70AAC38A" w14:textId="77777777" w:rsidR="00994B66" w:rsidRDefault="00994B66" w:rsidP="006E2F8E">
      <w:pPr>
        <w:spacing w:after="0"/>
      </w:pPr>
    </w:p>
    <w:p w14:paraId="621C7A8B" w14:textId="77777777" w:rsidR="006E2F8E" w:rsidRDefault="006E2F8E" w:rsidP="006E2F8E">
      <w:pPr>
        <w:spacing w:after="0"/>
      </w:pPr>
      <w:r>
        <w:t xml:space="preserve">Example 3:  Find the exact value of the trig function given:  </w:t>
      </w:r>
      <w:r w:rsidRPr="006E2F8E">
        <w:rPr>
          <w:position w:val="-58"/>
        </w:rPr>
        <w:object w:dxaOrig="2460" w:dyaOrig="1280" w14:anchorId="43CA963F">
          <v:shape id="_x0000_i1034" type="#_x0000_t75" style="width:123pt;height:64pt" o:ole="">
            <v:imagedata r:id="rId23" o:title=""/>
          </v:shape>
          <o:OLEObject Type="Embed" ProgID="Equation.DSMT4" ShapeID="_x0000_i1034" DrawAspect="Content" ObjectID="_1582000632" r:id="rId24"/>
        </w:object>
      </w:r>
    </w:p>
    <w:p w14:paraId="73F1D16C" w14:textId="77777777" w:rsidR="006E2F8E" w:rsidRDefault="006E2F8E" w:rsidP="006E2F8E">
      <w:pPr>
        <w:spacing w:after="0"/>
      </w:pPr>
      <w:r>
        <w:tab/>
        <w:t xml:space="preserve">Find </w:t>
      </w:r>
      <w:r w:rsidRPr="006E2F8E">
        <w:rPr>
          <w:position w:val="-10"/>
        </w:rPr>
        <w:object w:dxaOrig="999" w:dyaOrig="320" w14:anchorId="2AB20602">
          <v:shape id="_x0000_i1035" type="#_x0000_t75" style="width:49.95pt;height:16pt" o:ole="">
            <v:imagedata r:id="rId25" o:title=""/>
          </v:shape>
          <o:OLEObject Type="Embed" ProgID="Equation.DSMT4" ShapeID="_x0000_i1035" DrawAspect="Content" ObjectID="_1582000633" r:id="rId26"/>
        </w:object>
      </w:r>
    </w:p>
    <w:p w14:paraId="4EFBE4C8" w14:textId="77777777" w:rsidR="006E2F8E" w:rsidRDefault="006E2F8E" w:rsidP="006E2F8E">
      <w:pPr>
        <w:spacing w:after="0"/>
      </w:pPr>
    </w:p>
    <w:p w14:paraId="3084A4FF" w14:textId="77777777" w:rsidR="006E2F8E" w:rsidRDefault="006E2F8E" w:rsidP="006E2F8E">
      <w:pPr>
        <w:spacing w:after="0"/>
      </w:pPr>
    </w:p>
    <w:p w14:paraId="6BBAAA65" w14:textId="77777777" w:rsidR="006E2F8E" w:rsidRDefault="006E2F8E" w:rsidP="006E2F8E">
      <w:pPr>
        <w:spacing w:after="0"/>
      </w:pPr>
    </w:p>
    <w:p w14:paraId="7327C3C6" w14:textId="77777777" w:rsidR="006E2F8E" w:rsidRDefault="006E2F8E" w:rsidP="006E2F8E">
      <w:pPr>
        <w:spacing w:after="0"/>
      </w:pPr>
    </w:p>
    <w:p w14:paraId="578E7019" w14:textId="77777777" w:rsidR="006E2F8E" w:rsidRDefault="006E2F8E" w:rsidP="006E2F8E">
      <w:pPr>
        <w:spacing w:after="0"/>
      </w:pPr>
    </w:p>
    <w:p w14:paraId="0E6F61F3" w14:textId="77777777" w:rsidR="006E2F8E" w:rsidRDefault="006E2F8E" w:rsidP="006E2F8E">
      <w:pPr>
        <w:spacing w:after="0"/>
      </w:pPr>
    </w:p>
    <w:p w14:paraId="620D6C36" w14:textId="77777777" w:rsidR="006E2F8E" w:rsidRDefault="006E2F8E" w:rsidP="006E2F8E">
      <w:pPr>
        <w:spacing w:after="0"/>
      </w:pPr>
    </w:p>
    <w:p w14:paraId="37FD31A7" w14:textId="77777777" w:rsidR="006E2F8E" w:rsidRDefault="006E2F8E" w:rsidP="006E2F8E">
      <w:pPr>
        <w:spacing w:after="0"/>
      </w:pPr>
    </w:p>
    <w:p w14:paraId="0766ABF0" w14:textId="77777777" w:rsidR="006E2F8E" w:rsidRDefault="006E2F8E" w:rsidP="006E2F8E">
      <w:pPr>
        <w:spacing w:after="0"/>
      </w:pPr>
    </w:p>
    <w:p w14:paraId="08DEC89E" w14:textId="77777777" w:rsidR="006E2F8E" w:rsidRDefault="006E2F8E" w:rsidP="006E2F8E">
      <w:pPr>
        <w:spacing w:after="0"/>
      </w:pPr>
    </w:p>
    <w:p w14:paraId="65C3123D" w14:textId="77777777" w:rsidR="006E2F8E" w:rsidRDefault="006E2F8E" w:rsidP="006E2F8E">
      <w:pPr>
        <w:spacing w:after="0"/>
      </w:pPr>
    </w:p>
    <w:p w14:paraId="079F9AE3" w14:textId="77777777" w:rsidR="006E2F8E" w:rsidRDefault="006E2F8E" w:rsidP="006E2F8E">
      <w:pPr>
        <w:spacing w:after="0"/>
      </w:pPr>
    </w:p>
    <w:p w14:paraId="11059916" w14:textId="77777777" w:rsidR="006E2F8E" w:rsidRDefault="006E2F8E" w:rsidP="006E2F8E">
      <w:pPr>
        <w:spacing w:after="0"/>
      </w:pPr>
      <w:r>
        <w:t xml:space="preserve">Example 4:  Verify   </w:t>
      </w:r>
      <w:r w:rsidR="000C773E" w:rsidRPr="006E2F8E">
        <w:rPr>
          <w:position w:val="-24"/>
        </w:rPr>
        <w:object w:dxaOrig="2960" w:dyaOrig="620" w14:anchorId="5957570A">
          <v:shape id="_x0000_i1036" type="#_x0000_t75" style="width:148pt;height:31pt" o:ole="">
            <v:imagedata r:id="rId27" o:title=""/>
          </v:shape>
          <o:OLEObject Type="Embed" ProgID="Equation.DSMT4" ShapeID="_x0000_i1036" DrawAspect="Content" ObjectID="_1582000634" r:id="rId28"/>
        </w:object>
      </w:r>
    </w:p>
    <w:p w14:paraId="1ADDD1AF" w14:textId="77777777" w:rsidR="006E2F8E" w:rsidRDefault="006E2F8E" w:rsidP="006E2F8E">
      <w:pPr>
        <w:spacing w:after="0"/>
      </w:pPr>
      <w:r>
        <w:t xml:space="preserve"> </w:t>
      </w:r>
    </w:p>
    <w:sectPr w:rsidR="006E2F8E" w:rsidSect="00351150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9014BC"/>
    <w:multiLevelType w:val="hybridMultilevel"/>
    <w:tmpl w:val="F808CF68"/>
    <w:lvl w:ilvl="0" w:tplc="EAFC5FF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1A94582B"/>
    <w:multiLevelType w:val="hybridMultilevel"/>
    <w:tmpl w:val="647ED5BE"/>
    <w:lvl w:ilvl="0" w:tplc="EE946288">
      <w:start w:val="2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3A08110D"/>
    <w:multiLevelType w:val="hybridMultilevel"/>
    <w:tmpl w:val="210C442A"/>
    <w:lvl w:ilvl="0" w:tplc="F88CC6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69B76E3"/>
    <w:multiLevelType w:val="hybridMultilevel"/>
    <w:tmpl w:val="3724B2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2812854"/>
    <w:multiLevelType w:val="hybridMultilevel"/>
    <w:tmpl w:val="FE32484C"/>
    <w:lvl w:ilvl="0" w:tplc="93386ACE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64B25D5A"/>
    <w:multiLevelType w:val="hybridMultilevel"/>
    <w:tmpl w:val="C9FEB7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5135B3A"/>
    <w:multiLevelType w:val="hybridMultilevel"/>
    <w:tmpl w:val="17E069A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2B3D31"/>
    <w:multiLevelType w:val="hybridMultilevel"/>
    <w:tmpl w:val="E3CA5162"/>
    <w:lvl w:ilvl="0" w:tplc="C92C45B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7BB65947"/>
    <w:multiLevelType w:val="hybridMultilevel"/>
    <w:tmpl w:val="3CD4185A"/>
    <w:lvl w:ilvl="0" w:tplc="900E060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1"/>
  </w:num>
  <w:num w:numId="3">
    <w:abstractNumId w:val="7"/>
  </w:num>
  <w:num w:numId="4">
    <w:abstractNumId w:val="4"/>
  </w:num>
  <w:num w:numId="5">
    <w:abstractNumId w:val="8"/>
  </w:num>
  <w:num w:numId="6">
    <w:abstractNumId w:val="0"/>
  </w:num>
  <w:num w:numId="7">
    <w:abstractNumId w:val="2"/>
  </w:num>
  <w:num w:numId="8">
    <w:abstractNumId w:val="5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1150"/>
    <w:rsid w:val="00003A85"/>
    <w:rsid w:val="0000526C"/>
    <w:rsid w:val="00010564"/>
    <w:rsid w:val="00014E76"/>
    <w:rsid w:val="00023B07"/>
    <w:rsid w:val="00023C75"/>
    <w:rsid w:val="000352B6"/>
    <w:rsid w:val="00037162"/>
    <w:rsid w:val="00046BC1"/>
    <w:rsid w:val="0004789D"/>
    <w:rsid w:val="00050579"/>
    <w:rsid w:val="00051DA3"/>
    <w:rsid w:val="00053317"/>
    <w:rsid w:val="000579EB"/>
    <w:rsid w:val="000620F9"/>
    <w:rsid w:val="00062FC2"/>
    <w:rsid w:val="00065DF4"/>
    <w:rsid w:val="00072479"/>
    <w:rsid w:val="0007295D"/>
    <w:rsid w:val="00073DA9"/>
    <w:rsid w:val="00086C96"/>
    <w:rsid w:val="000920AC"/>
    <w:rsid w:val="0009546D"/>
    <w:rsid w:val="000A122C"/>
    <w:rsid w:val="000A42E4"/>
    <w:rsid w:val="000A4AFA"/>
    <w:rsid w:val="000A5AB5"/>
    <w:rsid w:val="000B1809"/>
    <w:rsid w:val="000B4656"/>
    <w:rsid w:val="000C0390"/>
    <w:rsid w:val="000C6227"/>
    <w:rsid w:val="000C7543"/>
    <w:rsid w:val="000C773E"/>
    <w:rsid w:val="000D2987"/>
    <w:rsid w:val="000D3EB1"/>
    <w:rsid w:val="000D4F99"/>
    <w:rsid w:val="000D7391"/>
    <w:rsid w:val="000E51E5"/>
    <w:rsid w:val="000F033B"/>
    <w:rsid w:val="000F299B"/>
    <w:rsid w:val="0010120E"/>
    <w:rsid w:val="00101AC9"/>
    <w:rsid w:val="00103C2C"/>
    <w:rsid w:val="00120E0D"/>
    <w:rsid w:val="00125EA6"/>
    <w:rsid w:val="00130990"/>
    <w:rsid w:val="001343B1"/>
    <w:rsid w:val="00134E05"/>
    <w:rsid w:val="001422DC"/>
    <w:rsid w:val="00155B24"/>
    <w:rsid w:val="00160233"/>
    <w:rsid w:val="00161624"/>
    <w:rsid w:val="00165A8B"/>
    <w:rsid w:val="00174865"/>
    <w:rsid w:val="001760C0"/>
    <w:rsid w:val="00176611"/>
    <w:rsid w:val="00186590"/>
    <w:rsid w:val="00194C11"/>
    <w:rsid w:val="001A12BB"/>
    <w:rsid w:val="001A60AC"/>
    <w:rsid w:val="001B37B8"/>
    <w:rsid w:val="001B46BD"/>
    <w:rsid w:val="001B5428"/>
    <w:rsid w:val="001B60AD"/>
    <w:rsid w:val="001C1212"/>
    <w:rsid w:val="001D423F"/>
    <w:rsid w:val="001D51A8"/>
    <w:rsid w:val="001D57CD"/>
    <w:rsid w:val="001D58F8"/>
    <w:rsid w:val="001D5CCA"/>
    <w:rsid w:val="001E56CD"/>
    <w:rsid w:val="001E71C1"/>
    <w:rsid w:val="001E76BD"/>
    <w:rsid w:val="001F0903"/>
    <w:rsid w:val="001F0F49"/>
    <w:rsid w:val="001F12FC"/>
    <w:rsid w:val="001F141E"/>
    <w:rsid w:val="001F44CC"/>
    <w:rsid w:val="00211C2F"/>
    <w:rsid w:val="00214210"/>
    <w:rsid w:val="00225ED9"/>
    <w:rsid w:val="002345FF"/>
    <w:rsid w:val="00235222"/>
    <w:rsid w:val="002353F0"/>
    <w:rsid w:val="00235C69"/>
    <w:rsid w:val="0024117A"/>
    <w:rsid w:val="002425C0"/>
    <w:rsid w:val="002571EF"/>
    <w:rsid w:val="0025770B"/>
    <w:rsid w:val="00257EF8"/>
    <w:rsid w:val="00260FD2"/>
    <w:rsid w:val="002637F6"/>
    <w:rsid w:val="00264D38"/>
    <w:rsid w:val="00266B5E"/>
    <w:rsid w:val="0027201A"/>
    <w:rsid w:val="00276BC2"/>
    <w:rsid w:val="00276C6C"/>
    <w:rsid w:val="00282B53"/>
    <w:rsid w:val="00284F4C"/>
    <w:rsid w:val="002A41C2"/>
    <w:rsid w:val="002A4CF5"/>
    <w:rsid w:val="002A7B93"/>
    <w:rsid w:val="002C1095"/>
    <w:rsid w:val="002D0AEA"/>
    <w:rsid w:val="002D3566"/>
    <w:rsid w:val="002E0027"/>
    <w:rsid w:val="002E13D2"/>
    <w:rsid w:val="002E4AE0"/>
    <w:rsid w:val="002E4EE4"/>
    <w:rsid w:val="002F4A2B"/>
    <w:rsid w:val="00301515"/>
    <w:rsid w:val="00304BCC"/>
    <w:rsid w:val="003148BD"/>
    <w:rsid w:val="00323296"/>
    <w:rsid w:val="00337470"/>
    <w:rsid w:val="00337E07"/>
    <w:rsid w:val="00340A6D"/>
    <w:rsid w:val="00341880"/>
    <w:rsid w:val="00347658"/>
    <w:rsid w:val="0034773B"/>
    <w:rsid w:val="00351150"/>
    <w:rsid w:val="00351276"/>
    <w:rsid w:val="00353E4C"/>
    <w:rsid w:val="003649C8"/>
    <w:rsid w:val="00364FE5"/>
    <w:rsid w:val="003705C1"/>
    <w:rsid w:val="0037474F"/>
    <w:rsid w:val="00393FF1"/>
    <w:rsid w:val="003A1848"/>
    <w:rsid w:val="003B0C10"/>
    <w:rsid w:val="003B1A06"/>
    <w:rsid w:val="003C08C3"/>
    <w:rsid w:val="003C30EA"/>
    <w:rsid w:val="003D5B4E"/>
    <w:rsid w:val="003E0444"/>
    <w:rsid w:val="003F47A1"/>
    <w:rsid w:val="0040160B"/>
    <w:rsid w:val="00403384"/>
    <w:rsid w:val="00407B81"/>
    <w:rsid w:val="00421C30"/>
    <w:rsid w:val="004318AD"/>
    <w:rsid w:val="00435B83"/>
    <w:rsid w:val="00440356"/>
    <w:rsid w:val="00452E16"/>
    <w:rsid w:val="0045349F"/>
    <w:rsid w:val="004550C5"/>
    <w:rsid w:val="004833C3"/>
    <w:rsid w:val="00485447"/>
    <w:rsid w:val="0049115A"/>
    <w:rsid w:val="00492AFB"/>
    <w:rsid w:val="00493851"/>
    <w:rsid w:val="004A1DAD"/>
    <w:rsid w:val="004A41EA"/>
    <w:rsid w:val="004A42D1"/>
    <w:rsid w:val="004A5BA9"/>
    <w:rsid w:val="004A618A"/>
    <w:rsid w:val="004B2F92"/>
    <w:rsid w:val="004C0019"/>
    <w:rsid w:val="004C54A4"/>
    <w:rsid w:val="004D3D6E"/>
    <w:rsid w:val="004D5B68"/>
    <w:rsid w:val="004D6BBD"/>
    <w:rsid w:val="004D7E6D"/>
    <w:rsid w:val="004F02F9"/>
    <w:rsid w:val="004F30C5"/>
    <w:rsid w:val="0050067C"/>
    <w:rsid w:val="00500756"/>
    <w:rsid w:val="00503F24"/>
    <w:rsid w:val="005064CC"/>
    <w:rsid w:val="00506564"/>
    <w:rsid w:val="005075DE"/>
    <w:rsid w:val="00512006"/>
    <w:rsid w:val="00515976"/>
    <w:rsid w:val="0052438C"/>
    <w:rsid w:val="005304E5"/>
    <w:rsid w:val="005322DD"/>
    <w:rsid w:val="0053254D"/>
    <w:rsid w:val="00534DE3"/>
    <w:rsid w:val="00536608"/>
    <w:rsid w:val="00540809"/>
    <w:rsid w:val="00542753"/>
    <w:rsid w:val="00544FF6"/>
    <w:rsid w:val="00545F78"/>
    <w:rsid w:val="005474C2"/>
    <w:rsid w:val="00551A11"/>
    <w:rsid w:val="0055572D"/>
    <w:rsid w:val="0056199F"/>
    <w:rsid w:val="00564E21"/>
    <w:rsid w:val="00572CDB"/>
    <w:rsid w:val="00582D5C"/>
    <w:rsid w:val="005833C7"/>
    <w:rsid w:val="00584D99"/>
    <w:rsid w:val="00591AB7"/>
    <w:rsid w:val="00591DEF"/>
    <w:rsid w:val="00593A0C"/>
    <w:rsid w:val="00594A87"/>
    <w:rsid w:val="005962C3"/>
    <w:rsid w:val="005A22D1"/>
    <w:rsid w:val="005A5D11"/>
    <w:rsid w:val="005A6775"/>
    <w:rsid w:val="005C08DB"/>
    <w:rsid w:val="005C28B5"/>
    <w:rsid w:val="005C36D0"/>
    <w:rsid w:val="005C37C2"/>
    <w:rsid w:val="005C3CF6"/>
    <w:rsid w:val="005C4533"/>
    <w:rsid w:val="005C4552"/>
    <w:rsid w:val="005C48C8"/>
    <w:rsid w:val="005C59A2"/>
    <w:rsid w:val="005E1638"/>
    <w:rsid w:val="005E20CF"/>
    <w:rsid w:val="005E48A4"/>
    <w:rsid w:val="005E6CC7"/>
    <w:rsid w:val="005F35C9"/>
    <w:rsid w:val="0060235B"/>
    <w:rsid w:val="0061349B"/>
    <w:rsid w:val="00623334"/>
    <w:rsid w:val="00631175"/>
    <w:rsid w:val="00632037"/>
    <w:rsid w:val="00632A4A"/>
    <w:rsid w:val="00634482"/>
    <w:rsid w:val="0064287A"/>
    <w:rsid w:val="00643E11"/>
    <w:rsid w:val="006447BF"/>
    <w:rsid w:val="00647089"/>
    <w:rsid w:val="00653840"/>
    <w:rsid w:val="00654BA7"/>
    <w:rsid w:val="006575B8"/>
    <w:rsid w:val="00663DA7"/>
    <w:rsid w:val="006658FF"/>
    <w:rsid w:val="00666C3B"/>
    <w:rsid w:val="006800FB"/>
    <w:rsid w:val="006826D3"/>
    <w:rsid w:val="006827DA"/>
    <w:rsid w:val="0068609F"/>
    <w:rsid w:val="00687DE2"/>
    <w:rsid w:val="0069309F"/>
    <w:rsid w:val="006A2051"/>
    <w:rsid w:val="006A40B8"/>
    <w:rsid w:val="006A5898"/>
    <w:rsid w:val="006B13F0"/>
    <w:rsid w:val="006B5A12"/>
    <w:rsid w:val="006C2D8B"/>
    <w:rsid w:val="006C5693"/>
    <w:rsid w:val="006C6C2A"/>
    <w:rsid w:val="006D3924"/>
    <w:rsid w:val="006E2F8E"/>
    <w:rsid w:val="006E3A95"/>
    <w:rsid w:val="006E6F04"/>
    <w:rsid w:val="006F38DD"/>
    <w:rsid w:val="00710268"/>
    <w:rsid w:val="00714FE3"/>
    <w:rsid w:val="0072610A"/>
    <w:rsid w:val="00726AA4"/>
    <w:rsid w:val="00732DA2"/>
    <w:rsid w:val="00740A70"/>
    <w:rsid w:val="00745032"/>
    <w:rsid w:val="00747086"/>
    <w:rsid w:val="00747D9F"/>
    <w:rsid w:val="00751654"/>
    <w:rsid w:val="00752B82"/>
    <w:rsid w:val="00755BA2"/>
    <w:rsid w:val="007565B0"/>
    <w:rsid w:val="007600B5"/>
    <w:rsid w:val="00761E56"/>
    <w:rsid w:val="007653F0"/>
    <w:rsid w:val="007678B0"/>
    <w:rsid w:val="00767E66"/>
    <w:rsid w:val="00773257"/>
    <w:rsid w:val="00773BEA"/>
    <w:rsid w:val="00781EE0"/>
    <w:rsid w:val="007856DD"/>
    <w:rsid w:val="00787539"/>
    <w:rsid w:val="00791624"/>
    <w:rsid w:val="007A498F"/>
    <w:rsid w:val="007B1A81"/>
    <w:rsid w:val="007B56A3"/>
    <w:rsid w:val="007B6101"/>
    <w:rsid w:val="007B665F"/>
    <w:rsid w:val="007C0FD3"/>
    <w:rsid w:val="007C3F46"/>
    <w:rsid w:val="007D0852"/>
    <w:rsid w:val="007D3254"/>
    <w:rsid w:val="007D3F28"/>
    <w:rsid w:val="007E5B60"/>
    <w:rsid w:val="007E7058"/>
    <w:rsid w:val="007E7648"/>
    <w:rsid w:val="007F37E1"/>
    <w:rsid w:val="007F4C7A"/>
    <w:rsid w:val="00801684"/>
    <w:rsid w:val="0080185E"/>
    <w:rsid w:val="00804C3E"/>
    <w:rsid w:val="00805030"/>
    <w:rsid w:val="008132FB"/>
    <w:rsid w:val="00815E3D"/>
    <w:rsid w:val="00817BB1"/>
    <w:rsid w:val="008274A4"/>
    <w:rsid w:val="00830AD3"/>
    <w:rsid w:val="00840F6E"/>
    <w:rsid w:val="00841750"/>
    <w:rsid w:val="00842F0F"/>
    <w:rsid w:val="00843936"/>
    <w:rsid w:val="00846805"/>
    <w:rsid w:val="00862E12"/>
    <w:rsid w:val="0086417F"/>
    <w:rsid w:val="00875188"/>
    <w:rsid w:val="00876603"/>
    <w:rsid w:val="00884FC7"/>
    <w:rsid w:val="00887E6A"/>
    <w:rsid w:val="00890CC3"/>
    <w:rsid w:val="008A71E3"/>
    <w:rsid w:val="008B61B9"/>
    <w:rsid w:val="008B63DB"/>
    <w:rsid w:val="008B6F73"/>
    <w:rsid w:val="008C1B50"/>
    <w:rsid w:val="008C33AA"/>
    <w:rsid w:val="008C50BF"/>
    <w:rsid w:val="008C57E2"/>
    <w:rsid w:val="008D2305"/>
    <w:rsid w:val="008D7847"/>
    <w:rsid w:val="008D7E69"/>
    <w:rsid w:val="008E1BB7"/>
    <w:rsid w:val="008E47AD"/>
    <w:rsid w:val="008F6742"/>
    <w:rsid w:val="009024DE"/>
    <w:rsid w:val="0090574D"/>
    <w:rsid w:val="00912B94"/>
    <w:rsid w:val="009157C7"/>
    <w:rsid w:val="009176E2"/>
    <w:rsid w:val="00921ECE"/>
    <w:rsid w:val="009228A5"/>
    <w:rsid w:val="00933E11"/>
    <w:rsid w:val="00935CB2"/>
    <w:rsid w:val="009372CE"/>
    <w:rsid w:val="00953247"/>
    <w:rsid w:val="00961019"/>
    <w:rsid w:val="00961501"/>
    <w:rsid w:val="009628AE"/>
    <w:rsid w:val="009658EB"/>
    <w:rsid w:val="0096592B"/>
    <w:rsid w:val="0097131D"/>
    <w:rsid w:val="00976503"/>
    <w:rsid w:val="00986D34"/>
    <w:rsid w:val="00987B07"/>
    <w:rsid w:val="00994B66"/>
    <w:rsid w:val="00997728"/>
    <w:rsid w:val="009B65A7"/>
    <w:rsid w:val="009B6E7D"/>
    <w:rsid w:val="009C620B"/>
    <w:rsid w:val="009D3883"/>
    <w:rsid w:val="009E07F6"/>
    <w:rsid w:val="009E24AA"/>
    <w:rsid w:val="009F3C9F"/>
    <w:rsid w:val="009F5DDB"/>
    <w:rsid w:val="00A01CF2"/>
    <w:rsid w:val="00A03FDF"/>
    <w:rsid w:val="00A1132F"/>
    <w:rsid w:val="00A138F3"/>
    <w:rsid w:val="00A15781"/>
    <w:rsid w:val="00A15F00"/>
    <w:rsid w:val="00A20555"/>
    <w:rsid w:val="00A24B81"/>
    <w:rsid w:val="00A31266"/>
    <w:rsid w:val="00A3631F"/>
    <w:rsid w:val="00A36F62"/>
    <w:rsid w:val="00A4281D"/>
    <w:rsid w:val="00A440E8"/>
    <w:rsid w:val="00A45423"/>
    <w:rsid w:val="00A52CDF"/>
    <w:rsid w:val="00A55259"/>
    <w:rsid w:val="00A57354"/>
    <w:rsid w:val="00A61FF3"/>
    <w:rsid w:val="00A72610"/>
    <w:rsid w:val="00A83261"/>
    <w:rsid w:val="00AA1483"/>
    <w:rsid w:val="00AA28B8"/>
    <w:rsid w:val="00AA3184"/>
    <w:rsid w:val="00AB119C"/>
    <w:rsid w:val="00AB397C"/>
    <w:rsid w:val="00AB3B86"/>
    <w:rsid w:val="00AB5041"/>
    <w:rsid w:val="00AB5B0C"/>
    <w:rsid w:val="00AC3425"/>
    <w:rsid w:val="00AD0BA3"/>
    <w:rsid w:val="00AD2C8C"/>
    <w:rsid w:val="00AD37EB"/>
    <w:rsid w:val="00AD5783"/>
    <w:rsid w:val="00AE0300"/>
    <w:rsid w:val="00AE2263"/>
    <w:rsid w:val="00AE50E3"/>
    <w:rsid w:val="00AF4D22"/>
    <w:rsid w:val="00B0391E"/>
    <w:rsid w:val="00B06263"/>
    <w:rsid w:val="00B1044C"/>
    <w:rsid w:val="00B112B0"/>
    <w:rsid w:val="00B11B17"/>
    <w:rsid w:val="00B21DAA"/>
    <w:rsid w:val="00B22106"/>
    <w:rsid w:val="00B24321"/>
    <w:rsid w:val="00B2753E"/>
    <w:rsid w:val="00B37C10"/>
    <w:rsid w:val="00B40CA7"/>
    <w:rsid w:val="00B41115"/>
    <w:rsid w:val="00B47092"/>
    <w:rsid w:val="00B5063D"/>
    <w:rsid w:val="00B53197"/>
    <w:rsid w:val="00B60BA0"/>
    <w:rsid w:val="00B6159D"/>
    <w:rsid w:val="00B641FE"/>
    <w:rsid w:val="00B6470B"/>
    <w:rsid w:val="00B7038D"/>
    <w:rsid w:val="00B70571"/>
    <w:rsid w:val="00B70AC7"/>
    <w:rsid w:val="00B713A8"/>
    <w:rsid w:val="00B72137"/>
    <w:rsid w:val="00B75CAF"/>
    <w:rsid w:val="00B76A49"/>
    <w:rsid w:val="00B80C0A"/>
    <w:rsid w:val="00B80C48"/>
    <w:rsid w:val="00B811F2"/>
    <w:rsid w:val="00B81D33"/>
    <w:rsid w:val="00B82D90"/>
    <w:rsid w:val="00B87DF0"/>
    <w:rsid w:val="00B931F9"/>
    <w:rsid w:val="00B969C9"/>
    <w:rsid w:val="00B97481"/>
    <w:rsid w:val="00B97733"/>
    <w:rsid w:val="00B97E34"/>
    <w:rsid w:val="00BB07A8"/>
    <w:rsid w:val="00BC2D36"/>
    <w:rsid w:val="00BC5390"/>
    <w:rsid w:val="00BC756B"/>
    <w:rsid w:val="00BE4947"/>
    <w:rsid w:val="00BE5BAE"/>
    <w:rsid w:val="00C01C14"/>
    <w:rsid w:val="00C01C91"/>
    <w:rsid w:val="00C022F7"/>
    <w:rsid w:val="00C027CE"/>
    <w:rsid w:val="00C10A1B"/>
    <w:rsid w:val="00C14053"/>
    <w:rsid w:val="00C22FE5"/>
    <w:rsid w:val="00C266D7"/>
    <w:rsid w:val="00C330CF"/>
    <w:rsid w:val="00C352CF"/>
    <w:rsid w:val="00C52C6F"/>
    <w:rsid w:val="00C60BD2"/>
    <w:rsid w:val="00C6580C"/>
    <w:rsid w:val="00C71327"/>
    <w:rsid w:val="00C736DC"/>
    <w:rsid w:val="00C812BC"/>
    <w:rsid w:val="00C818EC"/>
    <w:rsid w:val="00C82478"/>
    <w:rsid w:val="00C83E27"/>
    <w:rsid w:val="00C843DF"/>
    <w:rsid w:val="00C87326"/>
    <w:rsid w:val="00C948FF"/>
    <w:rsid w:val="00C94A4B"/>
    <w:rsid w:val="00CA70D6"/>
    <w:rsid w:val="00CB2B40"/>
    <w:rsid w:val="00CB30AC"/>
    <w:rsid w:val="00CC4E9A"/>
    <w:rsid w:val="00CD08CE"/>
    <w:rsid w:val="00CD1E92"/>
    <w:rsid w:val="00CE0762"/>
    <w:rsid w:val="00CE0767"/>
    <w:rsid w:val="00CE0AAE"/>
    <w:rsid w:val="00CE23CD"/>
    <w:rsid w:val="00CE48A4"/>
    <w:rsid w:val="00CF76A3"/>
    <w:rsid w:val="00D00CB9"/>
    <w:rsid w:val="00D17222"/>
    <w:rsid w:val="00D1780A"/>
    <w:rsid w:val="00D228C4"/>
    <w:rsid w:val="00D229A3"/>
    <w:rsid w:val="00D27933"/>
    <w:rsid w:val="00D35BF9"/>
    <w:rsid w:val="00D43F12"/>
    <w:rsid w:val="00D46601"/>
    <w:rsid w:val="00D52315"/>
    <w:rsid w:val="00D53222"/>
    <w:rsid w:val="00D55D89"/>
    <w:rsid w:val="00D60F3B"/>
    <w:rsid w:val="00D616C6"/>
    <w:rsid w:val="00D624D0"/>
    <w:rsid w:val="00D6706C"/>
    <w:rsid w:val="00D67CE9"/>
    <w:rsid w:val="00D7024F"/>
    <w:rsid w:val="00D70AC5"/>
    <w:rsid w:val="00D71EEB"/>
    <w:rsid w:val="00D7213A"/>
    <w:rsid w:val="00D753C1"/>
    <w:rsid w:val="00D870D8"/>
    <w:rsid w:val="00D876C4"/>
    <w:rsid w:val="00D879C1"/>
    <w:rsid w:val="00D934FB"/>
    <w:rsid w:val="00D951D2"/>
    <w:rsid w:val="00D966F7"/>
    <w:rsid w:val="00DC07D1"/>
    <w:rsid w:val="00DC7368"/>
    <w:rsid w:val="00DD044C"/>
    <w:rsid w:val="00DD08FF"/>
    <w:rsid w:val="00DD12C6"/>
    <w:rsid w:val="00DD12F6"/>
    <w:rsid w:val="00DD1983"/>
    <w:rsid w:val="00DE0B0E"/>
    <w:rsid w:val="00DE2638"/>
    <w:rsid w:val="00DE29BF"/>
    <w:rsid w:val="00DE7268"/>
    <w:rsid w:val="00DF3355"/>
    <w:rsid w:val="00DF694F"/>
    <w:rsid w:val="00E02658"/>
    <w:rsid w:val="00E0578E"/>
    <w:rsid w:val="00E07F95"/>
    <w:rsid w:val="00E13999"/>
    <w:rsid w:val="00E1477B"/>
    <w:rsid w:val="00E1584A"/>
    <w:rsid w:val="00E20BD0"/>
    <w:rsid w:val="00E25D7C"/>
    <w:rsid w:val="00E31723"/>
    <w:rsid w:val="00E36585"/>
    <w:rsid w:val="00E378CC"/>
    <w:rsid w:val="00E53EDF"/>
    <w:rsid w:val="00E55806"/>
    <w:rsid w:val="00E62C8D"/>
    <w:rsid w:val="00E74BB2"/>
    <w:rsid w:val="00E84719"/>
    <w:rsid w:val="00E851D3"/>
    <w:rsid w:val="00E87A27"/>
    <w:rsid w:val="00EA4081"/>
    <w:rsid w:val="00EC11C2"/>
    <w:rsid w:val="00EC4675"/>
    <w:rsid w:val="00EC4B49"/>
    <w:rsid w:val="00EC6F39"/>
    <w:rsid w:val="00EC72F7"/>
    <w:rsid w:val="00ED0D3A"/>
    <w:rsid w:val="00ED4756"/>
    <w:rsid w:val="00ED507E"/>
    <w:rsid w:val="00ED5273"/>
    <w:rsid w:val="00ED63E5"/>
    <w:rsid w:val="00ED6AFF"/>
    <w:rsid w:val="00EE19DD"/>
    <w:rsid w:val="00EE39D2"/>
    <w:rsid w:val="00EE429F"/>
    <w:rsid w:val="00EE699C"/>
    <w:rsid w:val="00EF2A32"/>
    <w:rsid w:val="00F024CD"/>
    <w:rsid w:val="00F14030"/>
    <w:rsid w:val="00F14FD0"/>
    <w:rsid w:val="00F16D80"/>
    <w:rsid w:val="00F22F1F"/>
    <w:rsid w:val="00F370A0"/>
    <w:rsid w:val="00F370DB"/>
    <w:rsid w:val="00F37A4D"/>
    <w:rsid w:val="00F459D5"/>
    <w:rsid w:val="00F46FBD"/>
    <w:rsid w:val="00F534B0"/>
    <w:rsid w:val="00F612D3"/>
    <w:rsid w:val="00F64DF2"/>
    <w:rsid w:val="00F65C1A"/>
    <w:rsid w:val="00F726B9"/>
    <w:rsid w:val="00F73FE9"/>
    <w:rsid w:val="00F76FF8"/>
    <w:rsid w:val="00F814D2"/>
    <w:rsid w:val="00F82C39"/>
    <w:rsid w:val="00F90FBF"/>
    <w:rsid w:val="00FA081E"/>
    <w:rsid w:val="00FA1E5F"/>
    <w:rsid w:val="00FA1F5D"/>
    <w:rsid w:val="00FA77FC"/>
    <w:rsid w:val="00FB0264"/>
    <w:rsid w:val="00FB0DC2"/>
    <w:rsid w:val="00FB1C91"/>
    <w:rsid w:val="00FC1BF0"/>
    <w:rsid w:val="00FC6222"/>
    <w:rsid w:val="00FD0F25"/>
    <w:rsid w:val="00FD5E0A"/>
    <w:rsid w:val="00FE138B"/>
    <w:rsid w:val="00FF04DE"/>
    <w:rsid w:val="00FF47FB"/>
    <w:rsid w:val="00FF4D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3FE8508B"/>
  <w15:docId w15:val="{9F469FF8-81F0-4CCD-B77F-6869E6ECE6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5115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51D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1DA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2</TotalTime>
  <Pages>2</Pages>
  <Words>85</Words>
  <Characters>48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mes Morris</dc:creator>
  <cp:lastModifiedBy>Ed Morris</cp:lastModifiedBy>
  <cp:revision>6</cp:revision>
  <dcterms:created xsi:type="dcterms:W3CDTF">2013-02-26T14:59:00Z</dcterms:created>
  <dcterms:modified xsi:type="dcterms:W3CDTF">2018-03-08T1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